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174F5A72" w:rsidR="001C100F" w:rsidRPr="001A448C" w:rsidRDefault="00DB4FBF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93056" behindDoc="1" locked="0" layoutInCell="1" allowOverlap="1" wp14:anchorId="677754FB" wp14:editId="67AD90FF">
            <wp:simplePos x="0" y="0"/>
            <wp:positionH relativeFrom="column">
              <wp:posOffset>-1070610</wp:posOffset>
            </wp:positionH>
            <wp:positionV relativeFrom="paragraph">
              <wp:posOffset>-1322706</wp:posOffset>
            </wp:positionV>
            <wp:extent cx="7504659" cy="10677525"/>
            <wp:effectExtent l="0" t="0" r="127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2555" cy="1073144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66C40">
        <w:rPr>
          <w:rFonts w:ascii="Arial" w:hAnsi="Arial" w:cs="Arial"/>
          <w:noProof/>
        </w:rPr>
        <w:t>5</w:t>
      </w:r>
      <w:r w:rsidR="00476B45">
        <w:rPr>
          <w:rFonts w:ascii="Arial" w:hAnsi="Arial" w:cs="Arial"/>
          <w:noProof/>
        </w:rPr>
        <w:t xml:space="preserve"> version </w:t>
      </w:r>
      <w:r w:rsidR="002E4421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086242">
      <w:pPr>
        <w:pStyle w:val="FormatmallUppgiftluftver12pt"/>
        <w:rPr>
          <w:rFonts w:eastAsia="Arial"/>
        </w:rPr>
      </w:pPr>
    </w:p>
    <w:p w14:paraId="42B2392D" w14:textId="0EFE1736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018EC2F" w14:textId="48B3CEAA" w:rsidR="002E4421" w:rsidRDefault="0017282D" w:rsidP="002E4421">
      <w:pPr>
        <w:pStyle w:val="Uppgiftluftver"/>
      </w:pPr>
      <w:r>
        <w:rPr>
          <w:rStyle w:val="Uppgiftssiffra"/>
        </w:rPr>
        <w:t xml:space="preserve">  </w:t>
      </w:r>
      <w:r w:rsidR="00E65518">
        <w:rPr>
          <w:rStyle w:val="Uppgiftssiffra"/>
        </w:rPr>
        <w:t>1</w:t>
      </w:r>
      <w:r w:rsidR="002E4421">
        <w:rPr>
          <w:rStyle w:val="Uppgiftssiffra"/>
        </w:rPr>
        <w:tab/>
      </w:r>
      <w:r w:rsidR="002E4421">
        <w:t>En cylinder har volymen 45 cm</w:t>
      </w:r>
      <w:r w:rsidR="002E4421" w:rsidRPr="00A85907">
        <w:rPr>
          <w:vertAlign w:val="superscript"/>
        </w:rPr>
        <w:t>3</w:t>
      </w:r>
      <w:r w:rsidR="002E4421">
        <w:t>. Hur stor volym har en kon med samma</w:t>
      </w:r>
      <w:r w:rsidR="002E4421">
        <w:br/>
        <w:t>basyta och höjd som cylindern? Förklara hur du tänker.</w:t>
      </w:r>
    </w:p>
    <w:p w14:paraId="1729966D" w14:textId="43301AE7" w:rsidR="002E4421" w:rsidRPr="0090665D" w:rsidRDefault="002E4421" w:rsidP="002E4421">
      <w:pPr>
        <w:pStyle w:val="Uppgiftluftver"/>
        <w:tabs>
          <w:tab w:val="clear" w:pos="3000"/>
          <w:tab w:val="left" w:pos="4111"/>
        </w:tabs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 w:rsidRPr="0090665D">
        <w:t>Ett klot har dubbelt så lång diameter som ett annat klot. Vilken är</w:t>
      </w:r>
      <w:r>
        <w:br/>
      </w:r>
      <w:r w:rsidRPr="0090665D">
        <w:t>a)  längdskalan</w:t>
      </w:r>
      <w:r w:rsidR="0073246F">
        <w:tab/>
      </w:r>
      <w:r w:rsidRPr="0090665D">
        <w:t>b)  volymskalan</w:t>
      </w:r>
    </w:p>
    <w:p w14:paraId="317C94C9" w14:textId="5B8573F4" w:rsidR="002E4421" w:rsidRPr="00F53BB0" w:rsidRDefault="002E4421" w:rsidP="002E4421">
      <w:pPr>
        <w:pStyle w:val="Uppgiftluftver"/>
        <w:tabs>
          <w:tab w:val="clear" w:pos="3000"/>
          <w:tab w:val="clear" w:pos="5000"/>
          <w:tab w:val="left" w:pos="2268"/>
          <w:tab w:val="left" w:pos="3969"/>
          <w:tab w:val="left" w:pos="5670"/>
        </w:tabs>
      </w:pPr>
      <w:r>
        <w:rPr>
          <w:rStyle w:val="Uppgiftssiffra"/>
        </w:rPr>
        <w:t xml:space="preserve">  3</w:t>
      </w:r>
      <w:r>
        <w:rPr>
          <w:rStyle w:val="Uppgiftssiffra"/>
        </w:rPr>
        <w:tab/>
      </w:r>
      <w:r w:rsidRPr="00BB3D58">
        <w:t>Skriv</w:t>
      </w:r>
      <w:r>
        <w:t xml:space="preserve"> volymerna i kubikcentimeter.</w:t>
      </w:r>
      <w:r>
        <w:br/>
      </w:r>
      <w:proofErr w:type="gramStart"/>
      <w:r w:rsidRPr="00F53BB0">
        <w:t>a)  65</w:t>
      </w:r>
      <w:proofErr w:type="gramEnd"/>
      <w:r w:rsidRPr="00F53BB0">
        <w:t xml:space="preserve"> ml</w:t>
      </w:r>
      <w:r w:rsidRPr="00F53BB0">
        <w:tab/>
        <w:t>b)  0,4 dm</w:t>
      </w:r>
      <w:r w:rsidRPr="00F53BB0">
        <w:rPr>
          <w:vertAlign w:val="superscript"/>
        </w:rPr>
        <w:t>3</w:t>
      </w:r>
      <w:r w:rsidRPr="00F53BB0">
        <w:tab/>
        <w:t>c)  2,5 dl</w:t>
      </w:r>
      <w:r w:rsidRPr="00F53BB0">
        <w:tab/>
        <w:t>d)  75 cl</w:t>
      </w:r>
    </w:p>
    <w:p w14:paraId="1364BDE9" w14:textId="30876ADC" w:rsidR="002E4421" w:rsidRPr="00BC4E1F" w:rsidRDefault="00A878F0" w:rsidP="002E4421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drawing>
          <wp:anchor distT="0" distB="0" distL="114300" distR="114300" simplePos="0" relativeHeight="251738112" behindDoc="0" locked="0" layoutInCell="1" allowOverlap="1" wp14:anchorId="67734632" wp14:editId="668EAF76">
            <wp:simplePos x="0" y="0"/>
            <wp:positionH relativeFrom="column">
              <wp:posOffset>3253740</wp:posOffset>
            </wp:positionH>
            <wp:positionV relativeFrom="paragraph">
              <wp:posOffset>90170</wp:posOffset>
            </wp:positionV>
            <wp:extent cx="2372400" cy="1065600"/>
            <wp:effectExtent l="0" t="0" r="8890" b="1270"/>
            <wp:wrapNone/>
            <wp:docPr id="27" name="Bildobjekt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Bildobjekt 27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372400" cy="106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4421" w:rsidRPr="00F53BB0">
        <w:rPr>
          <w:rStyle w:val="Uppgiftssiffra"/>
        </w:rPr>
        <w:t xml:space="preserve">  </w:t>
      </w:r>
      <w:r w:rsidR="002E4421">
        <w:rPr>
          <w:rStyle w:val="Uppgiftssiffra"/>
        </w:rPr>
        <w:t>4</w:t>
      </w:r>
      <w:r w:rsidR="002E4421" w:rsidRPr="003A1784">
        <w:rPr>
          <w:rStyle w:val="Uppgiftssiffra"/>
        </w:rPr>
        <w:tab/>
      </w:r>
      <w:r w:rsidR="002E4421" w:rsidRPr="00BC4E1F">
        <w:t xml:space="preserve">De båda rektanglarna är likformiga. </w:t>
      </w:r>
      <w:r w:rsidR="002E4421">
        <w:br/>
      </w:r>
      <w:r w:rsidR="002E4421" w:rsidRPr="00BC4E1F">
        <w:t xml:space="preserve">Johan ställer upp ekvationen </w:t>
      </w:r>
      <w:bookmarkStart w:id="0" w:name="MTBlankEqn"/>
      <w:r w:rsidR="007E3A7A" w:rsidRPr="007E3A7A">
        <w:rPr>
          <w:position w:val="-22"/>
        </w:rPr>
        <w:object w:dxaOrig="300" w:dyaOrig="580" w14:anchorId="004D8286">
          <v:shape id="_x0000_i1048" type="#_x0000_t75" style="width:15pt;height:29.25pt" o:ole="">
            <v:imagedata r:id="rId10" o:title=""/>
          </v:shape>
          <o:OLEObject Type="Embed" ProgID="Equation.DSMT4" ShapeID="_x0000_i1048" DrawAspect="Content" ObjectID="_1731264939" r:id="rId11"/>
        </w:object>
      </w:r>
      <w:bookmarkEnd w:id="0"/>
      <w:r w:rsidR="002E4421" w:rsidRPr="00BC4E1F">
        <w:t xml:space="preserve"> = </w:t>
      </w:r>
      <w:r w:rsidR="007E3A7A" w:rsidRPr="007E3A7A">
        <w:rPr>
          <w:position w:val="-22"/>
        </w:rPr>
        <w:object w:dxaOrig="220" w:dyaOrig="580" w14:anchorId="6C3A6EDC">
          <v:shape id="_x0000_i1054" type="#_x0000_t75" style="width:11.25pt;height:29.25pt" o:ole="">
            <v:imagedata r:id="rId12" o:title=""/>
          </v:shape>
          <o:OLEObject Type="Embed" ProgID="Equation.DSMT4" ShapeID="_x0000_i1054" DrawAspect="Content" ObjectID="_1731264940" r:id="rId13"/>
        </w:object>
      </w:r>
      <w:r w:rsidR="002E4421" w:rsidRPr="00BC4E1F">
        <w:t xml:space="preserve"> när han </w:t>
      </w:r>
      <w:r w:rsidR="002E4421">
        <w:br/>
      </w:r>
      <w:r w:rsidR="002E4421" w:rsidRPr="00BC4E1F">
        <w:t xml:space="preserve">ska </w:t>
      </w:r>
      <w:r w:rsidR="002E4421">
        <w:t>r</w:t>
      </w:r>
      <w:r w:rsidR="002E4421" w:rsidRPr="00BC4E1F">
        <w:t>äkna ut längden av</w:t>
      </w:r>
      <w:r w:rsidR="002E4421">
        <w:t xml:space="preserve"> sidan </w:t>
      </w:r>
      <w:r w:rsidR="002E4421">
        <w:rPr>
          <w:i/>
          <w:iCs/>
        </w:rPr>
        <w:t>x</w:t>
      </w:r>
      <w:r w:rsidR="002E4421">
        <w:t xml:space="preserve">. </w:t>
      </w:r>
      <w:r w:rsidR="002E4421">
        <w:br/>
      </w:r>
      <w:proofErr w:type="gramStart"/>
      <w:r w:rsidR="002E4421" w:rsidRPr="00BC4E1F">
        <w:t>a)  Är</w:t>
      </w:r>
      <w:proofErr w:type="gramEnd"/>
      <w:r w:rsidR="002E4421">
        <w:t xml:space="preserve"> ekvationen korrekt? Förklara hur du tänker.</w:t>
      </w:r>
      <w:r w:rsidR="002E4421">
        <w:tab/>
      </w:r>
      <w:r w:rsidR="002E4421">
        <w:br/>
        <w:t>b)  Vilken är areaskalan?</w:t>
      </w:r>
    </w:p>
    <w:p w14:paraId="1AD653C9" w14:textId="790EA330" w:rsidR="002E4421" w:rsidRDefault="002E4421" w:rsidP="002E4421">
      <w:pPr>
        <w:pStyle w:val="Uppgiftluftver"/>
      </w:pPr>
      <w:r>
        <w:rPr>
          <w:rStyle w:val="Uppgiftssiffra"/>
        </w:rPr>
        <w:t>5</w:t>
      </w:r>
      <w:r>
        <w:rPr>
          <w:rStyle w:val="Uppgiftssiffra"/>
        </w:rPr>
        <w:tab/>
      </w:r>
      <w:r>
        <w:t>a)  Bilden visar en kub. Men det finns flera namn. Vilka då?</w:t>
      </w:r>
      <w:r>
        <w:br/>
      </w:r>
      <w:proofErr w:type="gramStart"/>
      <w:r>
        <w:t>b)  H</w:t>
      </w:r>
      <w:r w:rsidRPr="00303E23">
        <w:t>ur</w:t>
      </w:r>
      <w:proofErr w:type="gramEnd"/>
      <w:r w:rsidRPr="00303E23">
        <w:t xml:space="preserve"> stor volym har kuben?</w:t>
      </w:r>
      <w:r>
        <w:br/>
        <w:t>c)  Hur stor är begränsningsarean?</w:t>
      </w:r>
    </w:p>
    <w:p w14:paraId="2B590C14" w14:textId="257FEB28" w:rsidR="002E4421" w:rsidRDefault="002E4421" w:rsidP="002E4421">
      <w:pPr>
        <w:pStyle w:val="Uppgiftluftver"/>
      </w:pPr>
      <w:r>
        <w:tab/>
        <w:t xml:space="preserve">     </w:t>
      </w:r>
      <w:r w:rsidR="00A878F0">
        <w:rPr>
          <w:noProof/>
        </w:rPr>
        <w:drawing>
          <wp:inline distT="0" distB="0" distL="0" distR="0" wp14:anchorId="376D1F05" wp14:editId="25FCB68F">
            <wp:extent cx="1252728" cy="1124712"/>
            <wp:effectExtent l="0" t="0" r="5080" b="0"/>
            <wp:docPr id="28" name="Bildobjekt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Bildobjekt 28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52728" cy="1124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312EBD" w14:textId="5B676B08" w:rsidR="002E4421" w:rsidRDefault="002E4421" w:rsidP="002E4421">
      <w:pPr>
        <w:pStyle w:val="Uppgiftluftver"/>
      </w:pPr>
      <w:r w:rsidRPr="00B37DF9">
        <w:rPr>
          <w:rStyle w:val="Uppgiftssiffra"/>
        </w:rPr>
        <w:t xml:space="preserve">  </w:t>
      </w:r>
      <w:r>
        <w:rPr>
          <w:rStyle w:val="Uppgiftssiffra"/>
        </w:rPr>
        <w:t>6</w:t>
      </w:r>
      <w:r>
        <w:rPr>
          <w:rStyle w:val="Uppgiftssiffra"/>
        </w:rPr>
        <w:tab/>
      </w:r>
      <w:proofErr w:type="spellStart"/>
      <w:r>
        <w:t>J</w:t>
      </w:r>
      <w:r w:rsidRPr="00BC4E1F">
        <w:t>nice</w:t>
      </w:r>
      <w:proofErr w:type="spellEnd"/>
      <w:r w:rsidRPr="00BC4E1F">
        <w:t xml:space="preserve"> säger att ekvationen </w:t>
      </w:r>
      <w:r w:rsidRPr="00BC4E1F">
        <w:rPr>
          <w:i/>
          <w:iCs/>
        </w:rPr>
        <w:t>x</w:t>
      </w:r>
      <w:r w:rsidRPr="00BC4E1F">
        <w:rPr>
          <w:vertAlign w:val="superscript"/>
        </w:rPr>
        <w:t>2</w:t>
      </w:r>
      <w:r w:rsidRPr="00BC4E1F">
        <w:t xml:space="preserve"> = 25 har två lösningar. </w:t>
      </w:r>
      <w:r>
        <w:t xml:space="preserve">Stämmer det? </w:t>
      </w:r>
      <w:r>
        <w:br/>
        <w:t>Förklara hur du tänker.</w:t>
      </w:r>
    </w:p>
    <w:p w14:paraId="20214715" w14:textId="03DAC97A" w:rsidR="007B21EE" w:rsidRDefault="002E4421" w:rsidP="002E4421">
      <w:pPr>
        <w:pStyle w:val="Uppgiftluftver"/>
      </w:pPr>
      <w:r w:rsidRPr="00CA52B6">
        <w:rPr>
          <w:rStyle w:val="Uppgiftssiffra"/>
        </w:rPr>
        <w:t xml:space="preserve">  7</w:t>
      </w:r>
      <w:r>
        <w:rPr>
          <w:b/>
          <w:bCs/>
        </w:rPr>
        <w:tab/>
      </w:r>
      <w:r>
        <w:t xml:space="preserve">På en karta i skala 1 : 10 000 är det 5 cm mellan två bergstoppar. </w:t>
      </w:r>
      <w:r>
        <w:br/>
        <w:t>Hur långt är det i verkligheten?</w:t>
      </w:r>
      <w:r w:rsidR="007B21EE">
        <w:br w:type="page"/>
      </w:r>
    </w:p>
    <w:p w14:paraId="26E16D3D" w14:textId="75E589AD" w:rsidR="00A306E3" w:rsidRPr="003A4072" w:rsidRDefault="00DB4FBF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5104" behindDoc="1" locked="0" layoutInCell="1" allowOverlap="1" wp14:anchorId="2070FFDC" wp14:editId="71AFA12B">
            <wp:simplePos x="0" y="0"/>
            <wp:positionH relativeFrom="column">
              <wp:posOffset>-1066800</wp:posOffset>
            </wp:positionH>
            <wp:positionV relativeFrom="paragraph">
              <wp:posOffset>-1324610</wp:posOffset>
            </wp:positionV>
            <wp:extent cx="7504659" cy="10677525"/>
            <wp:effectExtent l="0" t="0" r="127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3604C5FB" w14:textId="3AAE195C" w:rsidR="002E4421" w:rsidRDefault="002E4421" w:rsidP="002E4421">
      <w:pPr>
        <w:pStyle w:val="Uppgiftluftver"/>
      </w:pPr>
      <w:r>
        <w:rPr>
          <w:noProof/>
        </w:rPr>
        <w:drawing>
          <wp:anchor distT="0" distB="0" distL="114300" distR="114300" simplePos="0" relativeHeight="251717632" behindDoc="0" locked="0" layoutInCell="1" allowOverlap="1" wp14:anchorId="09A05A22" wp14:editId="2EEAA0DB">
            <wp:simplePos x="0" y="0"/>
            <wp:positionH relativeFrom="column">
              <wp:posOffset>33655</wp:posOffset>
            </wp:positionH>
            <wp:positionV relativeFrom="paragraph">
              <wp:posOffset>354965</wp:posOffset>
            </wp:positionV>
            <wp:extent cx="172720" cy="229870"/>
            <wp:effectExtent l="0" t="0" r="0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78FA"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 w:rsidR="008C78FA">
        <w:rPr>
          <w:rStyle w:val="Uppgiftssiffra"/>
        </w:rPr>
        <w:t>8</w:t>
      </w:r>
      <w:r w:rsidR="00DB4FBF" w:rsidRPr="00DB4FBF">
        <w:t xml:space="preserve"> </w:t>
      </w:r>
      <w:r w:rsidRPr="00BB3D58">
        <w:tab/>
      </w:r>
      <w:r w:rsidRPr="0090665D">
        <w:t>Är triangeln rätvinklig?</w:t>
      </w:r>
    </w:p>
    <w:p w14:paraId="702BF5BD" w14:textId="097DAE67" w:rsidR="002E4421" w:rsidRDefault="002E4421" w:rsidP="002E4421">
      <w:pPr>
        <w:pStyle w:val="Uppgiftluftver"/>
      </w:pPr>
      <w:r>
        <w:tab/>
      </w:r>
      <w:r w:rsidR="00A878F0">
        <w:rPr>
          <w:noProof/>
        </w:rPr>
        <w:drawing>
          <wp:inline distT="0" distB="0" distL="0" distR="0" wp14:anchorId="35986110" wp14:editId="23E97FC2">
            <wp:extent cx="2005584" cy="1124712"/>
            <wp:effectExtent l="0" t="0" r="0" b="0"/>
            <wp:docPr id="29" name="Bildobjekt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Bildobjekt 29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005584" cy="11247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F5669" w14:textId="45A2DE15" w:rsidR="002E4421" w:rsidRDefault="002E4421" w:rsidP="002E4421">
      <w:pPr>
        <w:pStyle w:val="Uppgiftluftver"/>
      </w:pPr>
      <w:r>
        <w:rPr>
          <w:noProof/>
        </w:rPr>
        <w:drawing>
          <wp:anchor distT="0" distB="0" distL="114300" distR="114300" simplePos="0" relativeHeight="251730944" behindDoc="0" locked="0" layoutInCell="1" allowOverlap="1" wp14:anchorId="5A5A2D43" wp14:editId="7A16671D">
            <wp:simplePos x="0" y="0"/>
            <wp:positionH relativeFrom="column">
              <wp:posOffset>13970</wp:posOffset>
            </wp:positionH>
            <wp:positionV relativeFrom="paragraph">
              <wp:posOffset>330835</wp:posOffset>
            </wp:positionV>
            <wp:extent cx="172720" cy="229870"/>
            <wp:effectExtent l="0" t="0" r="0" b="0"/>
            <wp:wrapNone/>
            <wp:docPr id="22" name="Bildobjekt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B47FA">
        <w:rPr>
          <w:rStyle w:val="Uppgiftssiffra"/>
        </w:rPr>
        <w:t xml:space="preserve">  </w:t>
      </w:r>
      <w:r>
        <w:rPr>
          <w:rStyle w:val="Uppgiftssiffra"/>
        </w:rPr>
        <w:t>9</w:t>
      </w:r>
      <w:r w:rsidRPr="00821C0B">
        <w:tab/>
      </w:r>
      <w:r>
        <w:t xml:space="preserve">Ett rum är 5,8 m långt, 3,8 m brett och 2,6 m högt. Luft består till 21 % av syre. </w:t>
      </w:r>
      <w:r>
        <w:br/>
        <w:t>Hur många liter syre finns i rummet? Avrunda till tusental liter.</w:t>
      </w:r>
    </w:p>
    <w:p w14:paraId="6D22D2A2" w14:textId="142EB19C" w:rsidR="002E4421" w:rsidRDefault="002E4421" w:rsidP="002E4421">
      <w:pPr>
        <w:pStyle w:val="Uppgiftluftver"/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6D6A5DE5" wp14:editId="6CBB6256">
            <wp:simplePos x="0" y="0"/>
            <wp:positionH relativeFrom="column">
              <wp:posOffset>15240</wp:posOffset>
            </wp:positionH>
            <wp:positionV relativeFrom="paragraph">
              <wp:posOffset>354965</wp:posOffset>
            </wp:positionV>
            <wp:extent cx="172720" cy="229870"/>
            <wp:effectExtent l="0" t="0" r="0" b="0"/>
            <wp:wrapNone/>
            <wp:docPr id="23" name="Bildobjekt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Style w:val="Uppgiftssiffra"/>
        </w:rPr>
        <w:t>10</w:t>
      </w:r>
      <w:r w:rsidRPr="00821C0B">
        <w:tab/>
      </w:r>
      <w:r>
        <w:t xml:space="preserve">En </w:t>
      </w:r>
      <w:proofErr w:type="spellStart"/>
      <w:r>
        <w:t>stålstav</w:t>
      </w:r>
      <w:proofErr w:type="spellEnd"/>
      <w:r>
        <w:t xml:space="preserve"> har formen av en cylinder och väger 8,1 kg. Basytans diameter är 4,5 cm. </w:t>
      </w:r>
      <w:r>
        <w:br/>
        <w:t>Hur lång är staven om stål har densiteten 7,8 g/cm</w:t>
      </w:r>
      <w:r w:rsidRPr="00662E02">
        <w:rPr>
          <w:vertAlign w:val="superscript"/>
        </w:rPr>
        <w:t>3</w:t>
      </w:r>
      <w:r>
        <w:t>? Avrunda till hela centimeter.</w:t>
      </w:r>
    </w:p>
    <w:p w14:paraId="6BF77E8B" w14:textId="1CB05C2C" w:rsidR="002E4421" w:rsidRPr="0090665D" w:rsidRDefault="002E4421" w:rsidP="002E4421">
      <w:pPr>
        <w:pStyle w:val="Uppgiftluftver"/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4E94617E" wp14:editId="0F076F4E">
            <wp:simplePos x="0" y="0"/>
            <wp:positionH relativeFrom="column">
              <wp:posOffset>34290</wp:posOffset>
            </wp:positionH>
            <wp:positionV relativeFrom="paragraph">
              <wp:posOffset>351155</wp:posOffset>
            </wp:positionV>
            <wp:extent cx="172720" cy="229870"/>
            <wp:effectExtent l="0" t="0" r="0" b="0"/>
            <wp:wrapNone/>
            <wp:docPr id="24" name="Bildobjekt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6F61">
        <w:rPr>
          <w:rStyle w:val="Uppgiftssiffra"/>
        </w:rPr>
        <w:t>1</w:t>
      </w:r>
      <w:r>
        <w:rPr>
          <w:rStyle w:val="Uppgiftssiffra"/>
        </w:rPr>
        <w:t>1</w:t>
      </w:r>
      <w:r w:rsidRPr="0090665D">
        <w:tab/>
        <w:t>Bilden visar ett prisma.</w:t>
      </w:r>
      <w:r>
        <w:t xml:space="preserve"> </w:t>
      </w:r>
      <w:r w:rsidRPr="0090665D">
        <w:t xml:space="preserve">Prismat ska målas runt om. </w:t>
      </w:r>
      <w:r>
        <w:br/>
      </w:r>
      <w:r w:rsidRPr="0090665D">
        <w:t xml:space="preserve">Hur stor area har den yta som ska målas?      </w:t>
      </w:r>
      <w:r>
        <w:br/>
      </w:r>
      <w:r w:rsidRPr="0090665D">
        <w:t>Avrunda till tiotal kvadratcentimete</w:t>
      </w:r>
      <w:r w:rsidR="00E65518">
        <w:t>r.</w:t>
      </w:r>
    </w:p>
    <w:p w14:paraId="70BCF38A" w14:textId="72B47539" w:rsidR="002E4421" w:rsidRDefault="00A878F0" w:rsidP="002E4421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10020B50" wp14:editId="5074676B">
            <wp:extent cx="1344168" cy="1146048"/>
            <wp:effectExtent l="0" t="0" r="8890" b="0"/>
            <wp:docPr id="32" name="Bildobjekt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Bildobjekt 32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44168" cy="1146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CE9BF2" w14:textId="5ABF35CB" w:rsidR="002E4421" w:rsidRPr="0090665D" w:rsidRDefault="002E4421" w:rsidP="002E4421">
      <w:pPr>
        <w:pStyle w:val="Uppgiftluftver"/>
      </w:pPr>
      <w:r>
        <w:rPr>
          <w:noProof/>
        </w:rPr>
        <w:drawing>
          <wp:anchor distT="0" distB="0" distL="114300" distR="114300" simplePos="0" relativeHeight="251737088" behindDoc="0" locked="0" layoutInCell="1" allowOverlap="1" wp14:anchorId="152A75FD" wp14:editId="2BEB4186">
            <wp:simplePos x="0" y="0"/>
            <wp:positionH relativeFrom="column">
              <wp:posOffset>13970</wp:posOffset>
            </wp:positionH>
            <wp:positionV relativeFrom="paragraph">
              <wp:posOffset>358775</wp:posOffset>
            </wp:positionV>
            <wp:extent cx="172720" cy="229870"/>
            <wp:effectExtent l="0" t="0" r="0" b="0"/>
            <wp:wrapNone/>
            <wp:docPr id="25" name="Bildobjekt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C6F61">
        <w:rPr>
          <w:rStyle w:val="Uppgiftssiffra"/>
        </w:rPr>
        <w:t>1</w:t>
      </w:r>
      <w:r>
        <w:rPr>
          <w:rStyle w:val="Uppgiftssiffra"/>
        </w:rPr>
        <w:t>2</w:t>
      </w:r>
      <w:r w:rsidRPr="0090665D">
        <w:rPr>
          <w:b/>
        </w:rPr>
        <w:tab/>
      </w:r>
      <w:r w:rsidRPr="0090665D">
        <w:t xml:space="preserve">En rektangel delas i två rätvinkliga trianglar genom att man klipper </w:t>
      </w:r>
      <w:r>
        <w:br/>
      </w:r>
      <w:r w:rsidRPr="0090665D">
        <w:t xml:space="preserve">längs diagonalen som i bilden till vänster. De båda trianglarna sätts sedan </w:t>
      </w:r>
      <w:r>
        <w:br/>
      </w:r>
      <w:r w:rsidRPr="0090665D">
        <w:t xml:space="preserve">samman till en likbent triangel, till exempel som i bilden till höger. </w:t>
      </w:r>
      <w:r>
        <w:br/>
      </w:r>
      <w:r w:rsidRPr="0090665D">
        <w:t>Hur lång omkrets har den likbenta triangeln? (Det finns två lösningar.)</w:t>
      </w:r>
    </w:p>
    <w:p w14:paraId="63417EA9" w14:textId="40DEE9D0" w:rsidR="002E4421" w:rsidRDefault="002E4421" w:rsidP="002E4421">
      <w:pPr>
        <w:tabs>
          <w:tab w:val="left" w:pos="851"/>
          <w:tab w:val="left" w:pos="2835"/>
          <w:tab w:val="left" w:pos="5103"/>
        </w:tabs>
        <w:spacing w:before="240"/>
        <w:ind w:left="680" w:hanging="680"/>
        <w:rPr>
          <w:b/>
        </w:rPr>
      </w:pPr>
      <w:r w:rsidRPr="0090665D">
        <w:rPr>
          <w:b/>
        </w:rPr>
        <w:tab/>
      </w:r>
      <w:r w:rsidR="00A878F0">
        <w:rPr>
          <w:b/>
          <w:noProof/>
        </w:rPr>
        <w:drawing>
          <wp:inline distT="0" distB="0" distL="0" distR="0" wp14:anchorId="42BC9772" wp14:editId="0D76C451">
            <wp:extent cx="3919728" cy="707136"/>
            <wp:effectExtent l="0" t="0" r="5080" b="0"/>
            <wp:docPr id="31" name="Bildobjekt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Bildobjekt 31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19728" cy="707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853F54" w14:textId="62A4FB06" w:rsidR="007B21EE" w:rsidRDefault="007B21EE" w:rsidP="002E4421">
      <w:pPr>
        <w:pStyle w:val="Uppgiftluftver"/>
        <w:rPr>
          <w:b/>
        </w:rPr>
      </w:pPr>
      <w:r>
        <w:rPr>
          <w:b/>
        </w:rPr>
        <w:br w:type="page"/>
      </w:r>
    </w:p>
    <w:p w14:paraId="18350C2C" w14:textId="5E4C88C6" w:rsidR="009A1CA2" w:rsidRPr="00AE1DC6" w:rsidRDefault="00DB4FBF" w:rsidP="007B21EE">
      <w:pPr>
        <w:pStyle w:val="FormatmallUppgiftluftver12pt"/>
        <w:rPr>
          <w:rFonts w:ascii="Arial" w:hAnsi="Arial"/>
          <w:sz w:val="38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152" behindDoc="1" locked="0" layoutInCell="1" allowOverlap="1" wp14:anchorId="3927EE98" wp14:editId="7C192096">
            <wp:simplePos x="0" y="0"/>
            <wp:positionH relativeFrom="column">
              <wp:posOffset>-981075</wp:posOffset>
            </wp:positionH>
            <wp:positionV relativeFrom="paragraph">
              <wp:posOffset>-1076960</wp:posOffset>
            </wp:positionV>
            <wp:extent cx="7504659" cy="10677525"/>
            <wp:effectExtent l="0" t="0" r="127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72746881" w14:textId="77777777" w:rsidR="0011189D" w:rsidRDefault="0011189D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</w:p>
    <w:p w14:paraId="57B33FE1" w14:textId="57E47549" w:rsidR="00AE1DC6" w:rsidRPr="0022093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22093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54F7A44F" w14:textId="77777777" w:rsidR="002E4421" w:rsidRPr="00BB3D58" w:rsidRDefault="00DB4FBF" w:rsidP="00A878F0">
      <w:pPr>
        <w:pStyle w:val="Uppgiftluftver"/>
      </w:pPr>
      <w:r w:rsidRPr="0015724C">
        <w:rPr>
          <w:rStyle w:val="Uppgiftssiffra"/>
        </w:rPr>
        <w:t xml:space="preserve">  1</w:t>
      </w:r>
      <w:r w:rsidR="00D6358A" w:rsidRPr="0015724C">
        <w:rPr>
          <w:b/>
        </w:rPr>
        <w:t xml:space="preserve"> </w:t>
      </w:r>
      <w:r w:rsidR="002E4421" w:rsidRPr="00B37DF9">
        <w:rPr>
          <w:b/>
        </w:rPr>
        <w:tab/>
      </w:r>
      <w:r w:rsidR="002E4421" w:rsidRPr="00BB3D58">
        <w:t xml:space="preserve">Volymen är en tredjedel av cylinderns volym, alltså </w:t>
      </w:r>
      <w:r w:rsidR="002E4421">
        <w:br/>
      </w:r>
      <w:r w:rsidR="002E4421" w:rsidRPr="00BB3D58">
        <w:t>45 / 3 cm</w:t>
      </w:r>
      <w:r w:rsidR="002E4421" w:rsidRPr="00BB3D58">
        <w:rPr>
          <w:vertAlign w:val="superscript"/>
        </w:rPr>
        <w:t>3</w:t>
      </w:r>
      <w:r w:rsidR="002E4421" w:rsidRPr="00BB3D58">
        <w:t xml:space="preserve"> = </w:t>
      </w:r>
      <w:r w:rsidR="002E4421" w:rsidRPr="002D506E">
        <w:rPr>
          <w:b/>
          <w:bCs/>
        </w:rPr>
        <w:t>15 cm</w:t>
      </w:r>
      <w:r w:rsidR="002E4421" w:rsidRPr="002D506E">
        <w:rPr>
          <w:b/>
          <w:bCs/>
          <w:vertAlign w:val="superscript"/>
        </w:rPr>
        <w:t>3</w:t>
      </w:r>
      <w:r w:rsidR="002E4421" w:rsidRPr="00BB3D58">
        <w:t>.</w:t>
      </w:r>
    </w:p>
    <w:p w14:paraId="3B673EFF" w14:textId="77777777" w:rsidR="002E4421" w:rsidRPr="004C117F" w:rsidRDefault="002E4421" w:rsidP="00A878F0">
      <w:pPr>
        <w:pStyle w:val="Uppgiftluftver"/>
        <w:rPr>
          <w:szCs w:val="22"/>
        </w:rPr>
      </w:pPr>
      <w:r>
        <w:rPr>
          <w:rStyle w:val="Uppgiftssiffra"/>
        </w:rPr>
        <w:t xml:space="preserve">  </w:t>
      </w:r>
      <w:r w:rsidRPr="00BB3D58">
        <w:rPr>
          <w:rStyle w:val="Uppgiftssiffra"/>
        </w:rPr>
        <w:t>2</w:t>
      </w:r>
      <w:r w:rsidRPr="00BB3D58">
        <w:rPr>
          <w:b/>
        </w:rPr>
        <w:tab/>
      </w:r>
      <w:r w:rsidRPr="004C117F">
        <w:rPr>
          <w:szCs w:val="22"/>
        </w:rPr>
        <w:t>a) 2 : 1 eller 1 : 2</w:t>
      </w:r>
    </w:p>
    <w:p w14:paraId="02E87D61" w14:textId="77777777" w:rsidR="002E4421" w:rsidRPr="007E3A7A" w:rsidRDefault="002E4421" w:rsidP="00A878F0">
      <w:pPr>
        <w:pStyle w:val="Rad2"/>
        <w:rPr>
          <w:szCs w:val="22"/>
          <w:lang w:val="sv-SE"/>
        </w:rPr>
      </w:pPr>
      <w:r w:rsidRPr="007E3A7A">
        <w:rPr>
          <w:szCs w:val="22"/>
          <w:lang w:val="sv-SE"/>
        </w:rPr>
        <w:tab/>
        <w:t>b) 8 : 1 eller 1 : 8</w:t>
      </w:r>
    </w:p>
    <w:p w14:paraId="2C1EA351" w14:textId="77777777" w:rsidR="002E4421" w:rsidRPr="002D506E" w:rsidRDefault="002E4421" w:rsidP="00A878F0">
      <w:pPr>
        <w:pStyle w:val="Uppgiftluftver"/>
      </w:pPr>
      <w:r>
        <w:rPr>
          <w:rStyle w:val="Uppgiftssiffra"/>
        </w:rPr>
        <w:t xml:space="preserve">  </w:t>
      </w:r>
      <w:r w:rsidRPr="002D506E">
        <w:rPr>
          <w:rStyle w:val="Uppgiftssiffra"/>
        </w:rPr>
        <w:t>3</w:t>
      </w:r>
      <w:r w:rsidRPr="002D506E">
        <w:rPr>
          <w:b/>
        </w:rPr>
        <w:tab/>
      </w:r>
      <w:r w:rsidRPr="002D506E">
        <w:t>a) 65 cm</w:t>
      </w:r>
      <w:r w:rsidRPr="002D506E">
        <w:rPr>
          <w:vertAlign w:val="superscript"/>
        </w:rPr>
        <w:t>3</w:t>
      </w:r>
    </w:p>
    <w:p w14:paraId="2E6C334B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>b) 400 cm</w:t>
      </w:r>
      <w:r w:rsidRPr="007E3A7A">
        <w:rPr>
          <w:vertAlign w:val="superscript"/>
          <w:lang w:val="sv-SE"/>
        </w:rPr>
        <w:t>3</w:t>
      </w:r>
    </w:p>
    <w:p w14:paraId="07F89F10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>c) 250 cm</w:t>
      </w:r>
      <w:r w:rsidRPr="007E3A7A">
        <w:rPr>
          <w:vertAlign w:val="superscript"/>
          <w:lang w:val="sv-SE"/>
        </w:rPr>
        <w:t>3</w:t>
      </w:r>
    </w:p>
    <w:p w14:paraId="67FAE1FB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>d) 750 cm</w:t>
      </w:r>
      <w:r w:rsidRPr="007E3A7A">
        <w:rPr>
          <w:vertAlign w:val="superscript"/>
          <w:lang w:val="sv-SE"/>
        </w:rPr>
        <w:t>3</w:t>
      </w:r>
    </w:p>
    <w:p w14:paraId="1EBC4ABA" w14:textId="4A2DA222" w:rsidR="002E4421" w:rsidRDefault="002E4421" w:rsidP="00A878F0">
      <w:pPr>
        <w:pStyle w:val="Uppgiftluftver"/>
      </w:pPr>
      <w:r w:rsidRPr="002E4421">
        <w:rPr>
          <w:rStyle w:val="Uppgiftssiffra"/>
        </w:rPr>
        <w:t xml:space="preserve">  </w:t>
      </w:r>
      <w:r w:rsidRPr="00BB3D58">
        <w:rPr>
          <w:rStyle w:val="Uppgiftssiffra"/>
        </w:rPr>
        <w:t>4</w:t>
      </w:r>
      <w:r w:rsidRPr="00BB3D58">
        <w:tab/>
      </w:r>
      <w:r>
        <w:rPr>
          <w:bCs/>
        </w:rPr>
        <w:t xml:space="preserve">a) Ekvationen stämmer inte, </w:t>
      </w:r>
      <w:r>
        <w:rPr>
          <w:bCs/>
        </w:rPr>
        <w:br/>
        <w:t xml:space="preserve">    Det ska vara </w:t>
      </w:r>
      <w:r w:rsidR="007E3A7A" w:rsidRPr="007E3A7A">
        <w:rPr>
          <w:position w:val="-22"/>
        </w:rPr>
        <w:object w:dxaOrig="220" w:dyaOrig="580" w14:anchorId="171A7AA1">
          <v:shape id="_x0000_i1059" type="#_x0000_t75" style="width:11.25pt;height:29.25pt" o:ole="">
            <v:imagedata r:id="rId19" o:title=""/>
          </v:shape>
          <o:OLEObject Type="Embed" ProgID="Equation.DSMT4" ShapeID="_x0000_i1059" DrawAspect="Content" ObjectID="_1731264941" r:id="rId20"/>
        </w:object>
      </w:r>
      <w:r w:rsidRPr="00BC4E1F">
        <w:t xml:space="preserve"> = </w:t>
      </w:r>
      <w:r w:rsidR="007E3A7A" w:rsidRPr="007E3A7A">
        <w:rPr>
          <w:position w:val="-22"/>
        </w:rPr>
        <w:object w:dxaOrig="300" w:dyaOrig="580" w14:anchorId="5891213B">
          <v:shape id="_x0000_i1064" type="#_x0000_t75" style="width:15pt;height:29.25pt" o:ole="">
            <v:imagedata r:id="rId21" o:title=""/>
          </v:shape>
          <o:OLEObject Type="Embed" ProgID="Equation.DSMT4" ShapeID="_x0000_i1064" DrawAspect="Content" ObjectID="_1731264942" r:id="rId22"/>
        </w:object>
      </w:r>
      <w:r>
        <w:t>.</w:t>
      </w:r>
    </w:p>
    <w:p w14:paraId="388B94AB" w14:textId="77777777" w:rsidR="002E4421" w:rsidRPr="007E3A7A" w:rsidRDefault="002E4421" w:rsidP="00A878F0">
      <w:pPr>
        <w:pStyle w:val="Rad2"/>
        <w:rPr>
          <w:lang w:val="sv-SE"/>
        </w:rPr>
      </w:pPr>
      <w:r w:rsidRPr="0073246F">
        <w:rPr>
          <w:lang w:val="sv-SE"/>
        </w:rPr>
        <w:tab/>
      </w:r>
      <w:r w:rsidRPr="007E3A7A">
        <w:rPr>
          <w:lang w:val="sv-SE"/>
        </w:rPr>
        <w:t>b) 1 : 9 eller 9 : 1</w:t>
      </w:r>
    </w:p>
    <w:p w14:paraId="08C3DD29" w14:textId="77777777" w:rsidR="002E4421" w:rsidRPr="00BB3D58" w:rsidRDefault="002E4421" w:rsidP="00A878F0">
      <w:pPr>
        <w:pStyle w:val="Uppgiftluftver"/>
      </w:pPr>
      <w:r>
        <w:rPr>
          <w:rStyle w:val="Uppgiftssiffra"/>
        </w:rPr>
        <w:t xml:space="preserve">  </w:t>
      </w:r>
      <w:r w:rsidRPr="00BB3D58">
        <w:rPr>
          <w:rStyle w:val="Uppgiftssiffra"/>
        </w:rPr>
        <w:t>5</w:t>
      </w:r>
      <w:r w:rsidRPr="00BB3D58">
        <w:tab/>
        <w:t>a) Rätblock och prisma</w:t>
      </w:r>
    </w:p>
    <w:p w14:paraId="5D081A67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>b) 1 000 cm</w:t>
      </w:r>
      <w:r w:rsidRPr="007E3A7A">
        <w:rPr>
          <w:vertAlign w:val="superscript"/>
          <w:lang w:val="sv-SE"/>
        </w:rPr>
        <w:t>3</w:t>
      </w:r>
      <w:r w:rsidRPr="007E3A7A">
        <w:rPr>
          <w:lang w:val="sv-SE"/>
        </w:rPr>
        <w:t xml:space="preserve"> (1 dm</w:t>
      </w:r>
      <w:r w:rsidRPr="007E3A7A">
        <w:rPr>
          <w:vertAlign w:val="superscript"/>
          <w:lang w:val="sv-SE"/>
        </w:rPr>
        <w:t>3</w:t>
      </w:r>
      <w:r w:rsidRPr="007E3A7A">
        <w:rPr>
          <w:lang w:val="sv-SE"/>
        </w:rPr>
        <w:t>)</w:t>
      </w:r>
    </w:p>
    <w:p w14:paraId="1AE9B737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>c) 600 cm</w:t>
      </w:r>
      <w:r w:rsidRPr="007E3A7A">
        <w:rPr>
          <w:vertAlign w:val="superscript"/>
          <w:lang w:val="sv-SE"/>
        </w:rPr>
        <w:t>2</w:t>
      </w:r>
    </w:p>
    <w:p w14:paraId="13266BA3" w14:textId="77777777" w:rsidR="002E4421" w:rsidRDefault="002E4421" w:rsidP="00A878F0">
      <w:pPr>
        <w:pStyle w:val="Uppgiftluftver"/>
        <w:rPr>
          <w:bCs/>
        </w:rPr>
      </w:pPr>
      <w:r w:rsidRPr="002E4421">
        <w:rPr>
          <w:rStyle w:val="Uppgiftssiffra"/>
        </w:rPr>
        <w:t xml:space="preserve">  </w:t>
      </w:r>
      <w:r w:rsidRPr="00A701D9">
        <w:rPr>
          <w:rStyle w:val="Uppgiftssiffra"/>
        </w:rPr>
        <w:t>6</w:t>
      </w:r>
      <w:r w:rsidRPr="00A701D9">
        <w:tab/>
      </w:r>
      <w:r>
        <w:rPr>
          <w:bCs/>
        </w:rPr>
        <w:t xml:space="preserve">Ja det stämmer. </w:t>
      </w:r>
      <w:r>
        <w:rPr>
          <w:bCs/>
        </w:rPr>
        <w:br/>
        <w:t xml:space="preserve">Lösningarna är </w:t>
      </w:r>
      <w:r>
        <w:rPr>
          <w:bCs/>
          <w:i/>
          <w:iCs/>
        </w:rPr>
        <w:t>x</w:t>
      </w:r>
      <w:r>
        <w:rPr>
          <w:bCs/>
        </w:rPr>
        <w:t xml:space="preserve"> = 5 och </w:t>
      </w:r>
      <w:r>
        <w:rPr>
          <w:bCs/>
          <w:i/>
          <w:iCs/>
        </w:rPr>
        <w:t>x</w:t>
      </w:r>
      <w:r>
        <w:rPr>
          <w:bCs/>
        </w:rPr>
        <w:t xml:space="preserve"> = ‒5.</w:t>
      </w:r>
    </w:p>
    <w:p w14:paraId="43FBF799" w14:textId="77777777" w:rsidR="002E4421" w:rsidRDefault="002E4421" w:rsidP="00A878F0">
      <w:pPr>
        <w:pStyle w:val="Uppgiftluftver"/>
      </w:pPr>
      <w:r w:rsidRPr="00A701D9">
        <w:rPr>
          <w:rStyle w:val="Uppgiftssiffra"/>
        </w:rPr>
        <w:t xml:space="preserve">  </w:t>
      </w:r>
      <w:r>
        <w:rPr>
          <w:rStyle w:val="Uppgiftssiffra"/>
        </w:rPr>
        <w:t>7</w:t>
      </w:r>
      <w:r w:rsidRPr="00264209">
        <w:tab/>
      </w:r>
      <w:r>
        <w:rPr>
          <w:bCs/>
        </w:rPr>
        <w:t>500 m</w:t>
      </w:r>
    </w:p>
    <w:p w14:paraId="19B02276" w14:textId="083B4438" w:rsidR="00AE1DC6" w:rsidRPr="00E36AFC" w:rsidRDefault="00A878F0" w:rsidP="00E36AFC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br w:type="column"/>
      </w:r>
      <w:r w:rsidR="00AE1DC6" w:rsidRPr="00E36AFC"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3D58FCAD" w14:textId="77777777" w:rsidR="002E4421" w:rsidRPr="00BB3D58" w:rsidRDefault="00DB4FBF" w:rsidP="00A878F0">
      <w:pPr>
        <w:pStyle w:val="Uppgiftluftver"/>
        <w:rPr>
          <w:szCs w:val="22"/>
        </w:rPr>
      </w:pPr>
      <w:r w:rsidRPr="00E36AFC">
        <w:rPr>
          <w:rStyle w:val="Uppgiftssiffra"/>
        </w:rPr>
        <w:t xml:space="preserve">  </w:t>
      </w:r>
      <w:r w:rsidRPr="002E4421">
        <w:rPr>
          <w:rStyle w:val="Uppgiftssiffra"/>
        </w:rPr>
        <w:t>8</w:t>
      </w:r>
      <w:r w:rsidR="00D6358A" w:rsidRPr="002E4421">
        <w:t xml:space="preserve"> </w:t>
      </w:r>
      <w:r w:rsidR="002E4421" w:rsidRPr="00BB3D58">
        <w:rPr>
          <w:b/>
          <w:szCs w:val="22"/>
        </w:rPr>
        <w:tab/>
      </w:r>
      <w:r w:rsidR="002E4421">
        <w:rPr>
          <w:bCs/>
        </w:rPr>
        <w:t>Nej</w:t>
      </w:r>
    </w:p>
    <w:p w14:paraId="19E258C2" w14:textId="77777777" w:rsidR="002E4421" w:rsidRPr="00BB3D58" w:rsidRDefault="002E4421" w:rsidP="00A878F0">
      <w:pPr>
        <w:pStyle w:val="Uppgiftluftver"/>
        <w:rPr>
          <w:szCs w:val="22"/>
        </w:rPr>
      </w:pPr>
      <w:r w:rsidRPr="00BB3D58">
        <w:rPr>
          <w:rStyle w:val="Uppgiftssiffra"/>
        </w:rPr>
        <w:t xml:space="preserve">  9</w:t>
      </w:r>
      <w:r w:rsidRPr="00BB3D58">
        <w:rPr>
          <w:b/>
          <w:szCs w:val="22"/>
        </w:rPr>
        <w:tab/>
      </w:r>
      <w:r w:rsidRPr="00BB3D58">
        <w:rPr>
          <w:szCs w:val="22"/>
        </w:rPr>
        <w:t>Volym:</w:t>
      </w:r>
      <w:r w:rsidRPr="00BB3D58">
        <w:rPr>
          <w:b/>
          <w:szCs w:val="22"/>
        </w:rPr>
        <w:t xml:space="preserve"> </w:t>
      </w:r>
      <w:r w:rsidRPr="00BB3D58">
        <w:rPr>
          <w:szCs w:val="22"/>
        </w:rPr>
        <w:t>5,8 ∙ 3,8 ∙ 2,6 m</w:t>
      </w:r>
      <w:r w:rsidRPr="00BB3D58">
        <w:rPr>
          <w:szCs w:val="22"/>
          <w:vertAlign w:val="superscript"/>
        </w:rPr>
        <w:t>3</w:t>
      </w:r>
      <w:r w:rsidRPr="00BB3D58">
        <w:rPr>
          <w:szCs w:val="22"/>
        </w:rPr>
        <w:t xml:space="preserve"> = </w:t>
      </w:r>
      <w:r>
        <w:rPr>
          <w:szCs w:val="22"/>
        </w:rPr>
        <w:br/>
        <w:t xml:space="preserve">= </w:t>
      </w:r>
      <w:r w:rsidRPr="00BB3D58">
        <w:rPr>
          <w:szCs w:val="22"/>
        </w:rPr>
        <w:t>57,304 m</w:t>
      </w:r>
      <w:r w:rsidRPr="00BB3D58">
        <w:rPr>
          <w:szCs w:val="22"/>
          <w:vertAlign w:val="superscript"/>
        </w:rPr>
        <w:t>3</w:t>
      </w:r>
    </w:p>
    <w:p w14:paraId="1B73D123" w14:textId="77777777" w:rsidR="002E4421" w:rsidRPr="00BB3D58" w:rsidRDefault="002E4421" w:rsidP="00A878F0">
      <w:pPr>
        <w:pStyle w:val="Uppgiftluftver"/>
        <w:rPr>
          <w:szCs w:val="22"/>
        </w:rPr>
      </w:pPr>
      <w:r w:rsidRPr="00BB3D58">
        <w:rPr>
          <w:szCs w:val="22"/>
        </w:rPr>
        <w:tab/>
        <w:t>Syre: 0,21 ∙ 57, 304 m</w:t>
      </w:r>
      <w:r w:rsidRPr="00BB3D58">
        <w:rPr>
          <w:szCs w:val="22"/>
          <w:vertAlign w:val="superscript"/>
        </w:rPr>
        <w:t>3</w:t>
      </w:r>
      <w:r w:rsidRPr="00BB3D58">
        <w:rPr>
          <w:szCs w:val="22"/>
        </w:rPr>
        <w:t xml:space="preserve"> ≈ 12 m</w:t>
      </w:r>
      <w:r w:rsidRPr="00BB3D58">
        <w:rPr>
          <w:szCs w:val="22"/>
          <w:vertAlign w:val="superscript"/>
        </w:rPr>
        <w:t>3</w:t>
      </w:r>
      <w:r w:rsidRPr="00BB3D58">
        <w:rPr>
          <w:szCs w:val="22"/>
        </w:rPr>
        <w:t xml:space="preserve"> =</w:t>
      </w:r>
      <w:r>
        <w:rPr>
          <w:szCs w:val="22"/>
        </w:rPr>
        <w:br/>
        <w:t>=</w:t>
      </w:r>
      <w:r w:rsidRPr="00BB3D58">
        <w:rPr>
          <w:szCs w:val="22"/>
        </w:rPr>
        <w:t xml:space="preserve"> </w:t>
      </w:r>
      <w:r w:rsidRPr="003945A7">
        <w:rPr>
          <w:b/>
          <w:bCs/>
          <w:szCs w:val="22"/>
        </w:rPr>
        <w:t>12 000 liter</w:t>
      </w:r>
    </w:p>
    <w:p w14:paraId="452AEA34" w14:textId="77777777" w:rsidR="002E4421" w:rsidRPr="00BB3D58" w:rsidRDefault="002E4421" w:rsidP="00A878F0">
      <w:pPr>
        <w:pStyle w:val="Uppgiftluftver"/>
        <w:rPr>
          <w:szCs w:val="22"/>
        </w:rPr>
      </w:pPr>
      <w:r w:rsidRPr="00BB3D58">
        <w:rPr>
          <w:rStyle w:val="Uppgiftssiffra"/>
        </w:rPr>
        <w:t>10</w:t>
      </w:r>
      <w:r w:rsidRPr="00BB3D58">
        <w:rPr>
          <w:b/>
          <w:szCs w:val="22"/>
        </w:rPr>
        <w:tab/>
      </w:r>
      <w:r w:rsidRPr="00BB3D58">
        <w:rPr>
          <w:szCs w:val="22"/>
        </w:rPr>
        <w:t>Stavens vikt: 8,1 kg = 8 100 g</w:t>
      </w:r>
    </w:p>
    <w:p w14:paraId="1A67B977" w14:textId="76CA819D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 xml:space="preserve">Stavens volym: </w:t>
      </w:r>
      <w:r w:rsidRPr="007E3A7A">
        <w:rPr>
          <w:lang w:val="sv-SE"/>
        </w:rPr>
        <w:br/>
      </w:r>
      <w:r w:rsidR="007E3A7A" w:rsidRPr="007E3A7A">
        <w:rPr>
          <w:position w:val="-26"/>
        </w:rPr>
        <w:object w:dxaOrig="560" w:dyaOrig="620" w14:anchorId="4E313245">
          <v:shape id="_x0000_i1069" type="#_x0000_t75" style="width:27.75pt;height:30.75pt" o:ole="">
            <v:imagedata r:id="rId23" o:title=""/>
          </v:shape>
          <o:OLEObject Type="Embed" ProgID="Equation.DSMT4" ShapeID="_x0000_i1069" DrawAspect="Content" ObjectID="_1731264943" r:id="rId24"/>
        </w:object>
      </w:r>
      <w:r w:rsidRPr="007E3A7A">
        <w:rPr>
          <w:lang w:val="sv-SE"/>
        </w:rPr>
        <w:t xml:space="preserve"> cm</w:t>
      </w:r>
      <w:r w:rsidRPr="007E3A7A">
        <w:rPr>
          <w:vertAlign w:val="superscript"/>
          <w:lang w:val="sv-SE"/>
        </w:rPr>
        <w:t>3</w:t>
      </w:r>
      <w:r w:rsidRPr="007E3A7A">
        <w:rPr>
          <w:lang w:val="sv-SE"/>
        </w:rPr>
        <w:t xml:space="preserve"> ≈ 1 038,46 cm</w:t>
      </w:r>
      <w:r w:rsidRPr="007E3A7A">
        <w:rPr>
          <w:vertAlign w:val="superscript"/>
          <w:lang w:val="sv-SE"/>
        </w:rPr>
        <w:t>3</w:t>
      </w:r>
    </w:p>
    <w:p w14:paraId="1842C547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  <w:t xml:space="preserve">Stavens basyta: </w:t>
      </w:r>
      <w:r w:rsidRPr="00BB3D58">
        <w:sym w:font="Symbol" w:char="F070"/>
      </w:r>
      <w:r w:rsidRPr="007E3A7A">
        <w:rPr>
          <w:lang w:val="sv-SE"/>
        </w:rPr>
        <w:t xml:space="preserve"> · 2,25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cm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≈</w:t>
      </w:r>
      <w:r w:rsidRPr="007E3A7A">
        <w:rPr>
          <w:lang w:val="sv-SE"/>
        </w:rPr>
        <w:br/>
        <w:t>≈ 15,9 cm</w:t>
      </w:r>
      <w:r w:rsidRPr="007E3A7A">
        <w:rPr>
          <w:vertAlign w:val="superscript"/>
          <w:lang w:val="sv-SE"/>
        </w:rPr>
        <w:t>2</w:t>
      </w:r>
    </w:p>
    <w:p w14:paraId="5496ED5D" w14:textId="40A06399" w:rsidR="002E4421" w:rsidRPr="007E3A7A" w:rsidRDefault="002E4421" w:rsidP="00A878F0">
      <w:pPr>
        <w:pStyle w:val="Rad2"/>
        <w:rPr>
          <w:u w:val="single"/>
          <w:lang w:val="sv-SE"/>
        </w:rPr>
      </w:pPr>
      <w:r w:rsidRPr="007E3A7A">
        <w:rPr>
          <w:lang w:val="sv-SE"/>
        </w:rPr>
        <w:tab/>
        <w:t xml:space="preserve">Stavens längd: </w:t>
      </w:r>
      <w:r w:rsidR="007E3A7A" w:rsidRPr="007E3A7A">
        <w:rPr>
          <w:position w:val="-26"/>
        </w:rPr>
        <w:object w:dxaOrig="840" w:dyaOrig="620" w14:anchorId="09F9B785">
          <v:shape id="_x0000_i1074" type="#_x0000_t75" style="width:42pt;height:30.75pt" o:ole="">
            <v:imagedata r:id="rId25" o:title=""/>
          </v:shape>
          <o:OLEObject Type="Embed" ProgID="Equation.DSMT4" ShapeID="_x0000_i1074" DrawAspect="Content" ObjectID="_1731264944" r:id="rId26"/>
        </w:object>
      </w:r>
      <w:r w:rsidRPr="007E3A7A">
        <w:rPr>
          <w:lang w:val="sv-SE"/>
        </w:rPr>
        <w:t xml:space="preserve"> cm = </w:t>
      </w:r>
      <w:r w:rsidRPr="007E3A7A">
        <w:rPr>
          <w:lang w:val="sv-SE"/>
        </w:rPr>
        <w:br/>
        <w:t xml:space="preserve">= 65,31... cm ≈ </w:t>
      </w:r>
      <w:r w:rsidRPr="007E3A7A">
        <w:rPr>
          <w:b/>
          <w:bCs/>
          <w:lang w:val="sv-SE"/>
        </w:rPr>
        <w:t>65 cm</w:t>
      </w:r>
    </w:p>
    <w:p w14:paraId="3D1CE7F2" w14:textId="77777777" w:rsidR="002E4421" w:rsidRDefault="002E4421" w:rsidP="00A878F0">
      <w:pPr>
        <w:pStyle w:val="Uppgiftluftver"/>
        <w:rPr>
          <w:bCs/>
        </w:rPr>
      </w:pPr>
      <w:r w:rsidRPr="00392EF3">
        <w:rPr>
          <w:rStyle w:val="Uppgiftssiffra"/>
        </w:rPr>
        <w:t>1</w:t>
      </w:r>
      <w:r>
        <w:rPr>
          <w:rStyle w:val="Uppgiftssiffra"/>
        </w:rPr>
        <w:t>1</w:t>
      </w:r>
      <w:r>
        <w:rPr>
          <w:b/>
        </w:rPr>
        <w:tab/>
      </w:r>
      <w:r>
        <w:rPr>
          <w:bCs/>
        </w:rPr>
        <w:t xml:space="preserve">Antag att hypotenusan i triangeln </w:t>
      </w:r>
      <w:r>
        <w:rPr>
          <w:bCs/>
        </w:rPr>
        <w:br/>
        <w:t xml:space="preserve">är </w:t>
      </w:r>
      <w:r>
        <w:rPr>
          <w:bCs/>
          <w:i/>
          <w:iCs/>
        </w:rPr>
        <w:t>x</w:t>
      </w:r>
      <w:r>
        <w:rPr>
          <w:bCs/>
        </w:rPr>
        <w:t xml:space="preserve"> cm. </w:t>
      </w:r>
    </w:p>
    <w:p w14:paraId="18FAFC9E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b/>
          <w:lang w:val="sv-SE"/>
        </w:rPr>
        <w:tab/>
      </w:r>
      <w:r w:rsidRPr="007E3A7A">
        <w:rPr>
          <w:bCs/>
          <w:i/>
          <w:iCs/>
          <w:lang w:val="sv-SE"/>
        </w:rPr>
        <w:t>x</w:t>
      </w:r>
      <w:r w:rsidRPr="007E3A7A">
        <w:rPr>
          <w:bCs/>
          <w:vertAlign w:val="superscript"/>
          <w:lang w:val="sv-SE"/>
        </w:rPr>
        <w:t>2</w:t>
      </w:r>
      <w:r w:rsidRPr="007E3A7A">
        <w:rPr>
          <w:lang w:val="sv-SE"/>
        </w:rPr>
        <w:t xml:space="preserve"> = 2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+ 4,5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</w:t>
      </w:r>
    </w:p>
    <w:p w14:paraId="6FB9FABC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bCs/>
          <w:i/>
          <w:iCs/>
          <w:lang w:val="sv-SE"/>
        </w:rPr>
        <w:tab/>
        <w:t>x</w:t>
      </w:r>
      <w:r w:rsidRPr="007E3A7A">
        <w:rPr>
          <w:bCs/>
          <w:vertAlign w:val="superscript"/>
          <w:lang w:val="sv-SE"/>
        </w:rPr>
        <w:t>2</w:t>
      </w:r>
      <w:r w:rsidRPr="007E3A7A">
        <w:rPr>
          <w:lang w:val="sv-SE"/>
        </w:rPr>
        <w:t xml:space="preserve"> = 4 + 20,25</w:t>
      </w:r>
    </w:p>
    <w:p w14:paraId="4CD4E71F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bCs/>
          <w:i/>
          <w:iCs/>
          <w:lang w:val="sv-SE"/>
        </w:rPr>
        <w:tab/>
        <w:t>x</w:t>
      </w:r>
      <w:r w:rsidRPr="007E3A7A">
        <w:rPr>
          <w:bCs/>
          <w:vertAlign w:val="superscript"/>
          <w:lang w:val="sv-SE"/>
        </w:rPr>
        <w:t>2</w:t>
      </w:r>
      <w:r w:rsidRPr="007E3A7A">
        <w:rPr>
          <w:lang w:val="sv-SE"/>
        </w:rPr>
        <w:t xml:space="preserve"> = 24,25</w:t>
      </w:r>
    </w:p>
    <w:p w14:paraId="1EB36E99" w14:textId="72728BE3" w:rsidR="002E4421" w:rsidRPr="0073246F" w:rsidRDefault="002E4421" w:rsidP="00A878F0">
      <w:pPr>
        <w:pStyle w:val="Rad2"/>
        <w:rPr>
          <w:lang w:val="sv-SE"/>
        </w:rPr>
      </w:pPr>
      <w:r w:rsidRPr="007E3A7A">
        <w:rPr>
          <w:bCs/>
          <w:i/>
          <w:iCs/>
          <w:lang w:val="sv-SE"/>
        </w:rPr>
        <w:tab/>
      </w:r>
      <w:r w:rsidRPr="0073246F">
        <w:rPr>
          <w:bCs/>
          <w:i/>
          <w:iCs/>
          <w:lang w:val="sv-SE"/>
        </w:rPr>
        <w:t>x</w:t>
      </w:r>
      <w:r w:rsidRPr="0073246F">
        <w:rPr>
          <w:bCs/>
          <w:lang w:val="sv-SE"/>
        </w:rPr>
        <w:t xml:space="preserve"> = </w:t>
      </w:r>
      <w:r w:rsidR="007E3A7A" w:rsidRPr="007E3A7A">
        <w:rPr>
          <w:position w:val="-10"/>
        </w:rPr>
        <w:object w:dxaOrig="760" w:dyaOrig="360" w14:anchorId="37C3FDCE">
          <v:shape id="_x0000_i1079" type="#_x0000_t75" style="width:38.25pt;height:18pt" o:ole="">
            <v:imagedata r:id="rId27" o:title=""/>
          </v:shape>
          <o:OLEObject Type="Embed" ProgID="Equation.DSMT4" ShapeID="_x0000_i1079" DrawAspect="Content" ObjectID="_1731264945" r:id="rId28"/>
        </w:object>
      </w:r>
    </w:p>
    <w:p w14:paraId="64A6B15B" w14:textId="616B4E37" w:rsidR="002E4421" w:rsidRPr="0073246F" w:rsidRDefault="002E4421" w:rsidP="00A878F0">
      <w:pPr>
        <w:pStyle w:val="Rad2"/>
        <w:rPr>
          <w:lang w:val="sv-SE"/>
        </w:rPr>
      </w:pPr>
      <w:r w:rsidRPr="0073246F">
        <w:rPr>
          <w:bCs/>
          <w:i/>
          <w:iCs/>
          <w:lang w:val="sv-SE"/>
        </w:rPr>
        <w:tab/>
      </w:r>
      <w:r w:rsidRPr="0073246F">
        <w:rPr>
          <w:lang w:val="sv-SE"/>
        </w:rPr>
        <w:t>Den yta som ska målas har arean</w:t>
      </w:r>
      <w:r w:rsidRPr="0073246F">
        <w:rPr>
          <w:lang w:val="sv-SE"/>
        </w:rPr>
        <w:br/>
        <w:t xml:space="preserve">(2 ∙ </w:t>
      </w:r>
      <w:r w:rsidR="007E3A7A" w:rsidRPr="007E3A7A">
        <w:rPr>
          <w:position w:val="-22"/>
        </w:rPr>
        <w:object w:dxaOrig="620" w:dyaOrig="580" w14:anchorId="495FE683">
          <v:shape id="_x0000_i1084" type="#_x0000_t75" style="width:30.75pt;height:29.25pt" o:ole="">
            <v:imagedata r:id="rId29" o:title=""/>
          </v:shape>
          <o:OLEObject Type="Embed" ProgID="Equation.DSMT4" ShapeID="_x0000_i1084" DrawAspect="Content" ObjectID="_1731264946" r:id="rId30"/>
        </w:object>
      </w:r>
      <w:r w:rsidRPr="0073246F">
        <w:rPr>
          <w:lang w:val="sv-SE"/>
        </w:rPr>
        <w:t xml:space="preserve"> + 2 ∙ 20 +</w:t>
      </w:r>
      <w:r w:rsidRPr="0073246F">
        <w:rPr>
          <w:lang w:val="sv-SE"/>
        </w:rPr>
        <w:br/>
        <w:t xml:space="preserve">+ 20 ∙ </w:t>
      </w:r>
      <w:r w:rsidR="007E3A7A" w:rsidRPr="007E3A7A">
        <w:rPr>
          <w:position w:val="-10"/>
        </w:rPr>
        <w:object w:dxaOrig="760" w:dyaOrig="360" w14:anchorId="6A1B16F9">
          <v:shape id="_x0000_i1089" type="#_x0000_t75" style="width:38.25pt;height:18pt" o:ole="">
            <v:imagedata r:id="rId31" o:title=""/>
          </v:shape>
          <o:OLEObject Type="Embed" ProgID="Equation.DSMT4" ShapeID="_x0000_i1089" DrawAspect="Content" ObjectID="_1731264947" r:id="rId32"/>
        </w:object>
      </w:r>
      <w:r w:rsidRPr="0073246F">
        <w:rPr>
          <w:lang w:val="sv-SE"/>
        </w:rPr>
        <w:t>) + 20 ∙ 4,5) cm</w:t>
      </w:r>
      <w:r w:rsidRPr="0073246F">
        <w:rPr>
          <w:vertAlign w:val="superscript"/>
          <w:lang w:val="sv-SE"/>
        </w:rPr>
        <w:t>2</w:t>
      </w:r>
      <w:r w:rsidRPr="0073246F">
        <w:rPr>
          <w:lang w:val="sv-SE"/>
        </w:rPr>
        <w:t xml:space="preserve"> ≈</w:t>
      </w:r>
      <w:r w:rsidRPr="0073246F">
        <w:rPr>
          <w:lang w:val="sv-SE"/>
        </w:rPr>
        <w:br/>
        <w:t xml:space="preserve">≈ </w:t>
      </w:r>
      <w:r w:rsidRPr="007E3A7A">
        <w:rPr>
          <w:b/>
          <w:bCs/>
          <w:lang w:val="sv-SE"/>
        </w:rPr>
        <w:t>240 cm</w:t>
      </w:r>
      <w:r w:rsidRPr="007E3A7A">
        <w:rPr>
          <w:b/>
          <w:bCs/>
          <w:vertAlign w:val="superscript"/>
          <w:lang w:val="sv-SE"/>
        </w:rPr>
        <w:t>2</w:t>
      </w:r>
    </w:p>
    <w:p w14:paraId="69EEDEBA" w14:textId="1E8A5C73" w:rsidR="002E4421" w:rsidRPr="007E3A7A" w:rsidRDefault="002E4421" w:rsidP="00A878F0">
      <w:pPr>
        <w:pStyle w:val="Rad2"/>
        <w:rPr>
          <w:lang w:val="sv-SE"/>
        </w:rPr>
      </w:pPr>
      <w:r w:rsidRPr="0073246F">
        <w:rPr>
          <w:lang w:val="sv-SE"/>
        </w:rPr>
        <w:tab/>
      </w:r>
    </w:p>
    <w:p w14:paraId="05D6D628" w14:textId="77777777" w:rsidR="00A878F0" w:rsidRDefault="00A878F0">
      <w:pPr>
        <w:rPr>
          <w:rStyle w:val="Uppgiftssiffra"/>
        </w:rPr>
      </w:pPr>
      <w:r>
        <w:rPr>
          <w:rStyle w:val="Uppgiftssiffra"/>
        </w:rPr>
        <w:br w:type="page"/>
      </w:r>
    </w:p>
    <w:p w14:paraId="0BE36A47" w14:textId="3389F63E" w:rsidR="002E4421" w:rsidRPr="00AC08BA" w:rsidRDefault="00A878F0" w:rsidP="00A878F0">
      <w:pPr>
        <w:pStyle w:val="Uppgiftluftver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740160" behindDoc="1" locked="0" layoutInCell="1" allowOverlap="1" wp14:anchorId="4EB86A9C" wp14:editId="287C780E">
            <wp:simplePos x="0" y="0"/>
            <wp:positionH relativeFrom="column">
              <wp:posOffset>-1057275</wp:posOffset>
            </wp:positionH>
            <wp:positionV relativeFrom="paragraph">
              <wp:posOffset>-1334135</wp:posOffset>
            </wp:positionV>
            <wp:extent cx="7504659" cy="10677525"/>
            <wp:effectExtent l="0" t="0" r="1270" b="0"/>
            <wp:wrapNone/>
            <wp:docPr id="33" name="Bildobjekt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04659" cy="10677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E4421" w:rsidRPr="00AC08BA">
        <w:rPr>
          <w:rStyle w:val="Uppgiftssiffra"/>
        </w:rPr>
        <w:t>1</w:t>
      </w:r>
      <w:r w:rsidR="002E4421">
        <w:rPr>
          <w:rStyle w:val="Uppgiftssiffra"/>
        </w:rPr>
        <w:t>2</w:t>
      </w:r>
      <w:r w:rsidR="002E4421" w:rsidRPr="00AC08BA">
        <w:rPr>
          <w:b/>
        </w:rPr>
        <w:tab/>
      </w:r>
      <w:r w:rsidR="002E4421" w:rsidRPr="00AC08BA">
        <w:t xml:space="preserve">Antag att diagonalen är </w:t>
      </w:r>
      <w:r w:rsidR="002E4421" w:rsidRPr="00AC08BA">
        <w:rPr>
          <w:i/>
        </w:rPr>
        <w:t>x</w:t>
      </w:r>
      <w:r w:rsidR="002E4421" w:rsidRPr="00AC08BA">
        <w:t xml:space="preserve"> cm.</w:t>
      </w:r>
    </w:p>
    <w:p w14:paraId="2E70DE11" w14:textId="77777777" w:rsidR="002E4421" w:rsidRPr="007E3A7A" w:rsidRDefault="002E4421" w:rsidP="00A878F0">
      <w:pPr>
        <w:pStyle w:val="Rad2"/>
        <w:rPr>
          <w:lang w:val="sv-SE"/>
        </w:rPr>
      </w:pPr>
      <w:r w:rsidRPr="00A878F0">
        <w:rPr>
          <w:lang w:val="sv-SE"/>
        </w:rPr>
        <w:tab/>
      </w:r>
      <w:r w:rsidRPr="007E3A7A">
        <w:rPr>
          <w:i/>
          <w:lang w:val="sv-SE"/>
        </w:rPr>
        <w:t>x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= 6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+ 2,5</w:t>
      </w:r>
      <w:r w:rsidRPr="007E3A7A">
        <w:rPr>
          <w:vertAlign w:val="superscript"/>
          <w:lang w:val="sv-SE"/>
        </w:rPr>
        <w:t>2</w:t>
      </w:r>
    </w:p>
    <w:p w14:paraId="3B03F576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</w:r>
      <w:r w:rsidRPr="007E3A7A">
        <w:rPr>
          <w:i/>
          <w:lang w:val="sv-SE"/>
        </w:rPr>
        <w:t>x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= 36 + 6,25</w:t>
      </w:r>
    </w:p>
    <w:p w14:paraId="21EC8E0E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</w:r>
      <w:r w:rsidRPr="007E3A7A">
        <w:rPr>
          <w:i/>
          <w:lang w:val="sv-SE"/>
        </w:rPr>
        <w:t>x</w:t>
      </w:r>
      <w:r w:rsidRPr="007E3A7A">
        <w:rPr>
          <w:vertAlign w:val="superscript"/>
          <w:lang w:val="sv-SE"/>
        </w:rPr>
        <w:t>2</w:t>
      </w:r>
      <w:r w:rsidRPr="007E3A7A">
        <w:rPr>
          <w:lang w:val="sv-SE"/>
        </w:rPr>
        <w:t xml:space="preserve"> = 42,25</w:t>
      </w:r>
    </w:p>
    <w:p w14:paraId="0B126EEE" w14:textId="77777777" w:rsidR="002E4421" w:rsidRPr="007E3A7A" w:rsidRDefault="002E4421" w:rsidP="00A878F0">
      <w:pPr>
        <w:pStyle w:val="Rad2"/>
        <w:rPr>
          <w:lang w:val="sv-SE"/>
        </w:rPr>
      </w:pPr>
      <w:r w:rsidRPr="007E3A7A">
        <w:rPr>
          <w:lang w:val="sv-SE"/>
        </w:rPr>
        <w:tab/>
      </w:r>
      <w:r w:rsidRPr="007E3A7A">
        <w:rPr>
          <w:i/>
          <w:lang w:val="sv-SE"/>
        </w:rPr>
        <w:t>x</w:t>
      </w:r>
      <w:r w:rsidRPr="007E3A7A">
        <w:rPr>
          <w:lang w:val="sv-SE"/>
        </w:rPr>
        <w:t xml:space="preserve"> = 6,5</w:t>
      </w:r>
    </w:p>
    <w:p w14:paraId="06DA7FE6" w14:textId="1DE26DE9" w:rsidR="002E4421" w:rsidRPr="00392EF3" w:rsidRDefault="00A878F0" w:rsidP="00A878F0">
      <w:pPr>
        <w:pStyle w:val="Uppgiftluftver"/>
        <w:rPr>
          <w:u w:val="single"/>
        </w:rPr>
      </w:pPr>
      <w:r w:rsidRPr="00A878F0">
        <w:tab/>
      </w:r>
      <w:r w:rsidR="002E4421" w:rsidRPr="00392EF3">
        <w:rPr>
          <w:u w:val="single"/>
        </w:rPr>
        <w:t>Lösning 1</w:t>
      </w:r>
    </w:p>
    <w:p w14:paraId="076959DF" w14:textId="7660F5F5" w:rsidR="002E4421" w:rsidRPr="0090665D" w:rsidRDefault="00A878F0" w:rsidP="00A878F0">
      <w:pPr>
        <w:pStyle w:val="Uppgiftluftver"/>
      </w:pPr>
      <w:r>
        <w:tab/>
      </w:r>
      <w:r>
        <w:rPr>
          <w:noProof/>
        </w:rPr>
        <w:drawing>
          <wp:inline distT="0" distB="0" distL="0" distR="0" wp14:anchorId="00C8AB2C" wp14:editId="2A192EBF">
            <wp:extent cx="2282952" cy="682752"/>
            <wp:effectExtent l="0" t="0" r="3175" b="3175"/>
            <wp:docPr id="35" name="Bildobjekt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Bildobjekt 35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282952" cy="6827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A98624" w14:textId="051A6382" w:rsidR="002E4421" w:rsidRPr="0090665D" w:rsidRDefault="00A878F0" w:rsidP="00A878F0">
      <w:pPr>
        <w:pStyle w:val="Rad2"/>
      </w:pPr>
      <w:r>
        <w:rPr>
          <w:i/>
        </w:rPr>
        <w:tab/>
      </w:r>
      <w:r w:rsidR="002E4421" w:rsidRPr="0090665D">
        <w:rPr>
          <w:i/>
        </w:rPr>
        <w:t xml:space="preserve">O = </w:t>
      </w:r>
      <w:r w:rsidR="002E4421" w:rsidRPr="0090665D">
        <w:t xml:space="preserve">(2 · 6 + 2 · 6,5) cm = </w:t>
      </w:r>
      <w:r w:rsidR="002E4421" w:rsidRPr="00BE4767">
        <w:rPr>
          <w:b/>
          <w:bCs/>
        </w:rPr>
        <w:t>25 cm</w:t>
      </w:r>
    </w:p>
    <w:p w14:paraId="558C13E1" w14:textId="77777777" w:rsidR="002E4421" w:rsidRPr="0090665D" w:rsidRDefault="002E4421" w:rsidP="00A878F0">
      <w:pPr>
        <w:pStyle w:val="Uppgiftluftver"/>
      </w:pPr>
    </w:p>
    <w:p w14:paraId="79E381DD" w14:textId="77777777" w:rsidR="002E4421" w:rsidRPr="0090665D" w:rsidRDefault="002E4421" w:rsidP="00A878F0">
      <w:pPr>
        <w:pStyle w:val="Uppgiftluftver"/>
        <w:rPr>
          <w:u w:val="single"/>
        </w:rPr>
      </w:pPr>
      <w:r w:rsidRPr="003B305C">
        <w:tab/>
      </w:r>
      <w:r w:rsidRPr="0090665D">
        <w:rPr>
          <w:u w:val="single"/>
        </w:rPr>
        <w:t>Lösning 2</w:t>
      </w:r>
    </w:p>
    <w:p w14:paraId="27FA0767" w14:textId="1F2ED494" w:rsidR="002E4421" w:rsidRPr="0090665D" w:rsidRDefault="002E4421" w:rsidP="00A878F0">
      <w:pPr>
        <w:pStyle w:val="Uppgiftluftver"/>
      </w:pPr>
      <w:r>
        <w:tab/>
      </w:r>
      <w:r w:rsidR="00A878F0">
        <w:rPr>
          <w:noProof/>
        </w:rPr>
        <w:drawing>
          <wp:inline distT="0" distB="0" distL="0" distR="0" wp14:anchorId="629DFF6D" wp14:editId="392334BE">
            <wp:extent cx="1021080" cy="1255776"/>
            <wp:effectExtent l="0" t="0" r="7620" b="1905"/>
            <wp:docPr id="36" name="Bildobjekt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Bildobjekt 36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021080" cy="1255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FAC7AB" w14:textId="77777777" w:rsidR="002E4421" w:rsidRPr="00985D62" w:rsidRDefault="002E4421" w:rsidP="00A878F0">
      <w:pPr>
        <w:pStyle w:val="Rad2"/>
      </w:pPr>
      <w:r>
        <w:rPr>
          <w:i/>
        </w:rPr>
        <w:tab/>
      </w:r>
      <w:r w:rsidRPr="00985D62">
        <w:rPr>
          <w:i/>
        </w:rPr>
        <w:t xml:space="preserve">O </w:t>
      </w:r>
      <w:r w:rsidRPr="00985D62">
        <w:t xml:space="preserve">= (2 · 2,5 + 2 · 6,5) cm = </w:t>
      </w:r>
      <w:r w:rsidRPr="00BE4767">
        <w:rPr>
          <w:b/>
          <w:bCs/>
        </w:rPr>
        <w:t>18 cm</w:t>
      </w:r>
    </w:p>
    <w:p w14:paraId="2C23319D" w14:textId="58CACF60" w:rsidR="00A306E3" w:rsidRPr="00B32475" w:rsidRDefault="00A306E3" w:rsidP="00A878F0">
      <w:pPr>
        <w:pStyle w:val="Uppgiftluftver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EF5A11C" w14:textId="77777777" w:rsidR="009D2475" w:rsidRDefault="009D2475">
      <w:r>
        <w:separator/>
      </w:r>
    </w:p>
  </w:endnote>
  <w:endnote w:type="continuationSeparator" w:id="0">
    <w:p w14:paraId="2544F331" w14:textId="77777777" w:rsidR="009D2475" w:rsidRDefault="009D24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7CB10B6" w14:textId="77777777" w:rsidR="009D2475" w:rsidRDefault="009D2475">
      <w:r>
        <w:separator/>
      </w:r>
    </w:p>
  </w:footnote>
  <w:footnote w:type="continuationSeparator" w:id="0">
    <w:p w14:paraId="3A34C265" w14:textId="77777777" w:rsidR="009D2475" w:rsidRDefault="009D247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3" type="#_x0000_t75" style="width:10.5pt;height:14.25pt;visibility:visibl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361245309">
    <w:abstractNumId w:val="0"/>
  </w:num>
  <w:num w:numId="2" w16cid:durableId="717165868">
    <w:abstractNumId w:val="24"/>
  </w:num>
  <w:num w:numId="3" w16cid:durableId="1533570391">
    <w:abstractNumId w:val="19"/>
  </w:num>
  <w:num w:numId="4" w16cid:durableId="1922592903">
    <w:abstractNumId w:val="30"/>
  </w:num>
  <w:num w:numId="5" w16cid:durableId="1749226633">
    <w:abstractNumId w:val="10"/>
  </w:num>
  <w:num w:numId="6" w16cid:durableId="1025445089">
    <w:abstractNumId w:val="8"/>
  </w:num>
  <w:num w:numId="7" w16cid:durableId="471099831">
    <w:abstractNumId w:val="7"/>
  </w:num>
  <w:num w:numId="8" w16cid:durableId="1462578561">
    <w:abstractNumId w:val="6"/>
  </w:num>
  <w:num w:numId="9" w16cid:durableId="735787191">
    <w:abstractNumId w:val="5"/>
  </w:num>
  <w:num w:numId="10" w16cid:durableId="322896206">
    <w:abstractNumId w:val="9"/>
  </w:num>
  <w:num w:numId="11" w16cid:durableId="1946377455">
    <w:abstractNumId w:val="4"/>
  </w:num>
  <w:num w:numId="12" w16cid:durableId="1082486192">
    <w:abstractNumId w:val="3"/>
  </w:num>
  <w:num w:numId="13" w16cid:durableId="1945577219">
    <w:abstractNumId w:val="2"/>
  </w:num>
  <w:num w:numId="14" w16cid:durableId="537814476">
    <w:abstractNumId w:val="1"/>
  </w:num>
  <w:num w:numId="15" w16cid:durableId="411782278">
    <w:abstractNumId w:val="16"/>
  </w:num>
  <w:num w:numId="16" w16cid:durableId="1163163082">
    <w:abstractNumId w:val="22"/>
  </w:num>
  <w:num w:numId="17" w16cid:durableId="1507943450">
    <w:abstractNumId w:val="25"/>
  </w:num>
  <w:num w:numId="18" w16cid:durableId="419376974">
    <w:abstractNumId w:val="29"/>
  </w:num>
  <w:num w:numId="19" w16cid:durableId="1869374414">
    <w:abstractNumId w:val="13"/>
  </w:num>
  <w:num w:numId="20" w16cid:durableId="2080322684">
    <w:abstractNumId w:val="20"/>
  </w:num>
  <w:num w:numId="21" w16cid:durableId="1782525778">
    <w:abstractNumId w:val="17"/>
  </w:num>
  <w:num w:numId="22" w16cid:durableId="715661528">
    <w:abstractNumId w:val="23"/>
  </w:num>
  <w:num w:numId="23" w16cid:durableId="696464507">
    <w:abstractNumId w:val="26"/>
  </w:num>
  <w:num w:numId="24" w16cid:durableId="1669823227">
    <w:abstractNumId w:val="12"/>
  </w:num>
  <w:num w:numId="25" w16cid:durableId="789129876">
    <w:abstractNumId w:val="14"/>
  </w:num>
  <w:num w:numId="26" w16cid:durableId="1423532000">
    <w:abstractNumId w:val="11"/>
  </w:num>
  <w:num w:numId="27" w16cid:durableId="1346594791">
    <w:abstractNumId w:val="28"/>
  </w:num>
  <w:num w:numId="28" w16cid:durableId="974332230">
    <w:abstractNumId w:val="27"/>
  </w:num>
  <w:num w:numId="29" w16cid:durableId="1334838925">
    <w:abstractNumId w:val="21"/>
  </w:num>
  <w:num w:numId="30" w16cid:durableId="1003513184">
    <w:abstractNumId w:val="18"/>
  </w:num>
  <w:num w:numId="31" w16cid:durableId="2072145344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614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242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89D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24C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6C40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AF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93D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29D5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5764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421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3E2C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582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17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9CB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6A1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7E0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6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3A7A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585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1EFD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2475"/>
    <w:rsid w:val="009D34E5"/>
    <w:rsid w:val="009D3861"/>
    <w:rsid w:val="009D3A7B"/>
    <w:rsid w:val="009D3B78"/>
    <w:rsid w:val="009D4C3E"/>
    <w:rsid w:val="009D5745"/>
    <w:rsid w:val="009D5F10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02B"/>
    <w:rsid w:val="00A21177"/>
    <w:rsid w:val="00A21B33"/>
    <w:rsid w:val="00A21D91"/>
    <w:rsid w:val="00A2278E"/>
    <w:rsid w:val="00A234D6"/>
    <w:rsid w:val="00A27429"/>
    <w:rsid w:val="00A306E3"/>
    <w:rsid w:val="00A31126"/>
    <w:rsid w:val="00A312DC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8F0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3D2F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5EB1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653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58A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14F7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FBF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AFC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518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3F5A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179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ED2C7854-E5A5-4348-BBA9-B68337397D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7E3A7A"/>
    <w:pPr>
      <w:spacing w:before="120"/>
    </w:pPr>
    <w:rPr>
      <w:sz w:val="22"/>
      <w:lang w:val="en-GB"/>
    </w:rPr>
  </w:style>
  <w:style w:type="paragraph" w:customStyle="1" w:styleId="Rad20">
    <w:name w:val="Rad2"/>
    <w:basedOn w:val="FormatmallUppgiftluftver12pt"/>
    <w:qFormat/>
    <w:rsid w:val="0022093D"/>
    <w:pPr>
      <w:spacing w:before="0"/>
    </w:pPr>
    <w:rPr>
      <w:lang w:val="en-US"/>
    </w:rPr>
  </w:style>
  <w:style w:type="paragraph" w:customStyle="1" w:styleId="Rad2ny">
    <w:name w:val="Rad 2ny"/>
    <w:basedOn w:val="FormatmallUppgiftluftver12pt"/>
    <w:qFormat/>
    <w:rsid w:val="0022093D"/>
    <w:rPr>
      <w:sz w:val="22"/>
      <w:lang w:val="en-US"/>
    </w:rPr>
  </w:style>
  <w:style w:type="paragraph" w:customStyle="1" w:styleId="FormatmallRubrik114pt">
    <w:name w:val="Formatmall Rubrik 1 + 14 pt"/>
    <w:basedOn w:val="Rubrik1"/>
    <w:rsid w:val="00D6358A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6358A"/>
    <w:rPr>
      <w:rFonts w:cs="DINPro-Bold"/>
      <w:b/>
      <w:bCs/>
      <w:color w:val="000000"/>
      <w:sz w:val="19"/>
      <w:szCs w:val="1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jp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image" Target="media/image19.jp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9.jpg"/><Relationship Id="rId25" Type="http://schemas.openxmlformats.org/officeDocument/2006/relationships/image" Target="media/image14.wmf"/><Relationship Id="rId33" Type="http://schemas.openxmlformats.org/officeDocument/2006/relationships/image" Target="media/image18.jpg"/><Relationship Id="rId2" Type="http://schemas.openxmlformats.org/officeDocument/2006/relationships/numbering" Target="numbering.xml"/><Relationship Id="rId16" Type="http://schemas.openxmlformats.org/officeDocument/2006/relationships/image" Target="media/image8.jpg"/><Relationship Id="rId20" Type="http://schemas.openxmlformats.org/officeDocument/2006/relationships/oleObject" Target="embeddings/oleObject3.bin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image" Target="media/image7.jpg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6.jp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76</Words>
  <Characters>2527</Characters>
  <Application>Microsoft Office Word</Application>
  <DocSecurity>0</DocSecurity>
  <Lines>21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99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subject/>
  <dc:creator>Lennart Undvall</dc:creator>
  <cp:keywords/>
  <dc:description/>
  <cp:lastModifiedBy>Björn Magnusson</cp:lastModifiedBy>
  <cp:revision>2</cp:revision>
  <cp:lastPrinted>2022-11-04T07:42:00Z</cp:lastPrinted>
  <dcterms:created xsi:type="dcterms:W3CDTF">2022-11-29T21:08:00Z</dcterms:created>
  <dcterms:modified xsi:type="dcterms:W3CDTF">2022-11-29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